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299" r:id="rId3"/>
    <p:sldId id="317" r:id="rId4"/>
    <p:sldId id="318" r:id="rId5"/>
    <p:sldId id="319" r:id="rId6"/>
    <p:sldId id="305" r:id="rId7"/>
    <p:sldId id="309" r:id="rId8"/>
    <p:sldId id="306" r:id="rId9"/>
    <p:sldId id="307" r:id="rId10"/>
    <p:sldId id="308" r:id="rId11"/>
    <p:sldId id="310" r:id="rId12"/>
    <p:sldId id="311" r:id="rId13"/>
    <p:sldId id="315" r:id="rId14"/>
    <p:sldId id="312" r:id="rId15"/>
    <p:sldId id="313" r:id="rId16"/>
    <p:sldId id="314" r:id="rId17"/>
    <p:sldId id="316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  <a:srgbClr val="EC86C8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2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877824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Optical and transport properties of metals (Chap. 11 in GGGPP)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Boltzmann treatment of electrical transport in metals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Thermal transport</a:t>
            </a:r>
          </a:p>
          <a:p>
            <a:pPr marL="914400" lvl="4"/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61257"/>
            <a:ext cx="7990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he Boltzmann equation in the relaxation time approximation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007" y="1092254"/>
            <a:ext cx="6177510" cy="14593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31372" y="3004456"/>
            <a:ext cx="5148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smtClean="0">
                <a:latin typeface="+mj-lt"/>
              </a:rPr>
              <a:t>F</a:t>
            </a:r>
            <a:r>
              <a:rPr lang="en-US" sz="2400" dirty="0" smtClean="0">
                <a:latin typeface="+mj-lt"/>
              </a:rPr>
              <a:t>=0 and          =0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3786" t="24087" r="88108" b="16240"/>
          <a:stretch/>
        </p:blipFill>
        <p:spPr>
          <a:xfrm>
            <a:off x="2705100" y="2799859"/>
            <a:ext cx="500743" cy="8708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5494" y="2785215"/>
            <a:ext cx="5325305" cy="885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641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0114" y="228600"/>
            <a:ext cx="72172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tic conductivity for uniform material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</a:t>
            </a:r>
            <a:r>
              <a:rPr lang="en-US" sz="2400" dirty="0" err="1" smtClean="0">
                <a:latin typeface="+mj-lt"/>
              </a:rPr>
              <a:t>Bolzmann</a:t>
            </a:r>
            <a:r>
              <a:rPr lang="en-US" sz="2400" dirty="0" smtClean="0">
                <a:latin typeface="+mj-lt"/>
              </a:rPr>
              <a:t> equ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350" y="1059597"/>
            <a:ext cx="6177510" cy="1459366"/>
          </a:xfrm>
          <a:prstGeom prst="rect">
            <a:avLst/>
          </a:prstGeom>
        </p:spPr>
      </p:pic>
      <p:sp>
        <p:nvSpPr>
          <p:cNvPr id="7" name="Down Arrow 6"/>
          <p:cNvSpPr/>
          <p:nvPr/>
        </p:nvSpPr>
        <p:spPr>
          <a:xfrm>
            <a:off x="1774371" y="2416629"/>
            <a:ext cx="587829" cy="8817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0" y="3429000"/>
            <a:ext cx="2002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sumed 0</a:t>
            </a:r>
          </a:p>
        </p:txBody>
      </p:sp>
      <p:sp>
        <p:nvSpPr>
          <p:cNvPr id="9" name="Down Arrow 8"/>
          <p:cNvSpPr/>
          <p:nvPr/>
        </p:nvSpPr>
        <p:spPr>
          <a:xfrm>
            <a:off x="3766455" y="2078092"/>
            <a:ext cx="587829" cy="8817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354284" y="3418110"/>
            <a:ext cx="2002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sumed 0</a:t>
            </a:r>
          </a:p>
        </p:txBody>
      </p:sp>
      <p:sp>
        <p:nvSpPr>
          <p:cNvPr id="11" name="Down Arrow 10"/>
          <p:cNvSpPr/>
          <p:nvPr/>
        </p:nvSpPr>
        <p:spPr>
          <a:xfrm>
            <a:off x="4724400" y="2569029"/>
            <a:ext cx="587829" cy="88174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79374" y="2906379"/>
            <a:ext cx="1197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</a:t>
            </a:r>
            <a:r>
              <a:rPr lang="en-US" sz="2400" i="1" dirty="0" err="1" smtClean="0">
                <a:latin typeface="+mj-lt"/>
              </a:rPr>
              <a:t>eE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6350" y="3797650"/>
            <a:ext cx="3882750" cy="104939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8182" y="4920807"/>
            <a:ext cx="2724374" cy="931115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1986642" y="5018228"/>
            <a:ext cx="446314" cy="58335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l="10734" r="50507"/>
          <a:stretch/>
        </p:blipFill>
        <p:spPr>
          <a:xfrm>
            <a:off x="2775858" y="5678182"/>
            <a:ext cx="1055914" cy="93111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4417" y="5755924"/>
            <a:ext cx="1809750" cy="6953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l="10734" r="50507"/>
          <a:stretch/>
        </p:blipFill>
        <p:spPr>
          <a:xfrm>
            <a:off x="5731329" y="5635426"/>
            <a:ext cx="1055914" cy="93111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9022" y="5843587"/>
            <a:ext cx="1209675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512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0114" y="228600"/>
            <a:ext cx="7217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tic conductivity for uniform material – continued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48" y="813706"/>
            <a:ext cx="7167110" cy="116749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481943"/>
            <a:ext cx="5976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sotropic case ( </a:t>
            </a:r>
            <a:r>
              <a:rPr lang="en-US" sz="2400" b="1" dirty="0" smtClean="0">
                <a:latin typeface="+mj-lt"/>
              </a:rPr>
              <a:t>J </a:t>
            </a:r>
            <a:r>
              <a:rPr lang="en-US" sz="2400" dirty="0" smtClean="0">
                <a:latin typeface="+mj-lt"/>
              </a:rPr>
              <a:t>parallel to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382" y="3102166"/>
            <a:ext cx="4469095" cy="126300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14664"/>
              </p:ext>
            </p:extLst>
          </p:nvPr>
        </p:nvGraphicFramePr>
        <p:xfrm>
          <a:off x="5512763" y="3583939"/>
          <a:ext cx="3174037" cy="329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7" name="Equation" r:id="rId5" imgW="2323800" imgH="241200" progId="Equation.DSMT4">
                  <p:embed/>
                </p:oleObj>
              </mc:Choice>
              <mc:Fallback>
                <p:oleObj name="Equation" r:id="rId5" imgW="232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2763" y="3583939"/>
                        <a:ext cx="3174037" cy="329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44723"/>
              </p:ext>
            </p:extLst>
          </p:nvPr>
        </p:nvGraphicFramePr>
        <p:xfrm>
          <a:off x="1293585" y="4362309"/>
          <a:ext cx="2380849" cy="678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7" imgW="2006280" imgH="571320" progId="Equation.DSMT4">
                  <p:embed/>
                </p:oleObj>
              </mc:Choice>
              <mc:Fallback>
                <p:oleObj name="Equation" r:id="rId7" imgW="2006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3585" y="4362309"/>
                        <a:ext cx="2380849" cy="678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631501"/>
              </p:ext>
            </p:extLst>
          </p:nvPr>
        </p:nvGraphicFramePr>
        <p:xfrm>
          <a:off x="1524000" y="5173627"/>
          <a:ext cx="4909457" cy="857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9" name="Equation" r:id="rId9" imgW="3416040" imgH="596880" progId="Equation.DSMT4">
                  <p:embed/>
                </p:oleObj>
              </mc:Choice>
              <mc:Fallback>
                <p:oleObj name="Equation" r:id="rId9" imgW="3416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5173627"/>
                        <a:ext cx="4909457" cy="857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53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9389" y="346509"/>
            <a:ext cx="74788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ean free path</a:t>
            </a:r>
          </a:p>
          <a:p>
            <a:pPr lvl="1"/>
            <a:r>
              <a:rPr lang="en-US" sz="2400" dirty="0" smtClean="0">
                <a:latin typeface="+mj-lt"/>
              </a:rPr>
              <a:t>For the parabolic ban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39735"/>
              </p:ext>
            </p:extLst>
          </p:nvPr>
        </p:nvGraphicFramePr>
        <p:xfrm>
          <a:off x="1523999" y="1586113"/>
          <a:ext cx="4137173" cy="214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3" imgW="2958840" imgH="1536480" progId="Equation.DSMT4">
                  <p:embed/>
                </p:oleObj>
              </mc:Choice>
              <mc:Fallback>
                <p:oleObj name="Equation" r:id="rId3" imgW="295884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3999" y="1586113"/>
                        <a:ext cx="4137173" cy="2148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494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7714" y="304800"/>
            <a:ext cx="80880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quency and </a:t>
            </a:r>
            <a:r>
              <a:rPr lang="en-US" sz="2400" dirty="0" err="1" smtClean="0">
                <a:latin typeface="+mj-lt"/>
              </a:rPr>
              <a:t>wavevector</a:t>
            </a:r>
            <a:r>
              <a:rPr lang="en-US" sz="2400" dirty="0" smtClean="0">
                <a:latin typeface="+mj-lt"/>
              </a:rPr>
              <a:t> dependent conductivity of a uniform material  -- linear approxim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494" y="1135797"/>
            <a:ext cx="5008874" cy="104134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1782" y="2167270"/>
            <a:ext cx="4085761" cy="84086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7143" y="1418171"/>
            <a:ext cx="1323975" cy="4667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656" y="2986087"/>
            <a:ext cx="4067175" cy="8858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51114" y="4239332"/>
            <a:ext cx="2884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sume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0492" y="4122057"/>
            <a:ext cx="3235155" cy="79828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2923" y="5037617"/>
            <a:ext cx="5785077" cy="91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116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7714" y="304800"/>
            <a:ext cx="80880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quency and </a:t>
            </a:r>
            <a:r>
              <a:rPr lang="en-US" sz="2400" dirty="0" err="1" smtClean="0">
                <a:latin typeface="+mj-lt"/>
              </a:rPr>
              <a:t>wavevector</a:t>
            </a:r>
            <a:r>
              <a:rPr lang="en-US" sz="2400" dirty="0" smtClean="0">
                <a:latin typeface="+mj-lt"/>
              </a:rPr>
              <a:t> dependent conductivity of a uniform material  -- linear approximation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689" y="1021216"/>
            <a:ext cx="3295650" cy="962025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576943" y="1382486"/>
            <a:ext cx="348343" cy="43542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257" y="2064603"/>
            <a:ext cx="7134225" cy="11334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799" y="3444767"/>
            <a:ext cx="7208159" cy="1323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99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7714" y="304800"/>
            <a:ext cx="80880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quency and </a:t>
            </a:r>
            <a:r>
              <a:rPr lang="en-US" sz="2400" dirty="0" err="1" smtClean="0">
                <a:latin typeface="+mj-lt"/>
              </a:rPr>
              <a:t>wavevector</a:t>
            </a:r>
            <a:r>
              <a:rPr lang="en-US" sz="2400" dirty="0" smtClean="0">
                <a:latin typeface="+mj-lt"/>
              </a:rPr>
              <a:t> dependent conductivity of a uniform material  -- linear approximation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841" y="1135797"/>
            <a:ext cx="7208159" cy="132317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27394"/>
              </p:ext>
            </p:extLst>
          </p:nvPr>
        </p:nvGraphicFramePr>
        <p:xfrm>
          <a:off x="596900" y="2600270"/>
          <a:ext cx="4247886" cy="48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0" name="Equation" r:id="rId4" imgW="2450880" imgH="279360" progId="Equation.DSMT4">
                  <p:embed/>
                </p:oleObj>
              </mc:Choice>
              <mc:Fallback>
                <p:oleObj name="Equation" r:id="rId4" imgW="245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900" y="2600270"/>
                        <a:ext cx="4247886" cy="484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6900" y="3130848"/>
            <a:ext cx="6281469" cy="127681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6900" y="4260289"/>
            <a:ext cx="4452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fter some algebra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5325" y="4793969"/>
            <a:ext cx="7753350" cy="10287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79135"/>
              </p:ext>
            </p:extLst>
          </p:nvPr>
        </p:nvGraphicFramePr>
        <p:xfrm>
          <a:off x="944165" y="5894684"/>
          <a:ext cx="3900621" cy="50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1" name="Equation" r:id="rId8" imgW="2057400" imgH="266400" progId="Equation.DSMT4">
                  <p:embed/>
                </p:oleObj>
              </mc:Choice>
              <mc:Fallback>
                <p:oleObj name="Equation" r:id="rId8" imgW="2057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4165" y="5894684"/>
                        <a:ext cx="3900621" cy="50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6362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91476"/>
            <a:ext cx="7753350" cy="10287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46945"/>
              </p:ext>
            </p:extLst>
          </p:nvPr>
        </p:nvGraphicFramePr>
        <p:xfrm>
          <a:off x="996147" y="2312953"/>
          <a:ext cx="4575767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4" imgW="3340080" imgH="1257120" progId="Equation.DSMT4">
                  <p:embed/>
                </p:oleObj>
              </mc:Choice>
              <mc:Fallback>
                <p:oleObj name="Equation" r:id="rId4" imgW="33400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147" y="2312953"/>
                        <a:ext cx="4575767" cy="17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76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0144" y="328773"/>
            <a:ext cx="8306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port in  presence of spatially varying temperature 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(r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359" y="1155415"/>
            <a:ext cx="8658225" cy="1752600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 rot="20062000">
            <a:off x="3370781" y="2773280"/>
            <a:ext cx="461481" cy="74958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696985" y="3407776"/>
            <a:ext cx="2856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atially varying chemical potential</a:t>
            </a:r>
          </a:p>
        </p:txBody>
      </p:sp>
      <p:sp>
        <p:nvSpPr>
          <p:cNvPr id="9" name="Up Arrow 8"/>
          <p:cNvSpPr/>
          <p:nvPr/>
        </p:nvSpPr>
        <p:spPr>
          <a:xfrm rot="18896468">
            <a:off x="4491954" y="2682331"/>
            <a:ext cx="457838" cy="6852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58995" y="2779339"/>
            <a:ext cx="2856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atially varying temperatur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0817" y="4130238"/>
            <a:ext cx="6381750" cy="10287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454" y="5312127"/>
            <a:ext cx="3505200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37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2208" y="310794"/>
            <a:ext cx="4552950" cy="914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6175" y="1684962"/>
            <a:ext cx="396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rst order solutio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8663" y="1449068"/>
            <a:ext cx="3758801" cy="10064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050" y="2651732"/>
            <a:ext cx="5238750" cy="1047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t="7576"/>
          <a:stretch/>
        </p:blipFill>
        <p:spPr>
          <a:xfrm>
            <a:off x="781050" y="3870145"/>
            <a:ext cx="7115175" cy="1003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82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ight Arrow 7"/>
          <p:cNvSpPr/>
          <p:nvPr/>
        </p:nvSpPr>
        <p:spPr>
          <a:xfrm>
            <a:off x="248174" y="4658159"/>
            <a:ext cx="285226" cy="2684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486" y="1206457"/>
            <a:ext cx="8118375" cy="4445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49321"/>
            <a:ext cx="6714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integrals for the isotropic case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242" y="843482"/>
            <a:ext cx="5238750" cy="1047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7576"/>
          <a:stretch/>
        </p:blipFill>
        <p:spPr>
          <a:xfrm>
            <a:off x="863242" y="2061895"/>
            <a:ext cx="7115175" cy="10035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242" y="3065480"/>
            <a:ext cx="4143375" cy="14954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87521" y="4630092"/>
            <a:ext cx="38733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6179" y="5039667"/>
            <a:ext cx="6629400" cy="1085850"/>
          </a:xfrm>
          <a:prstGeom prst="rect">
            <a:avLst/>
          </a:prstGeom>
        </p:spPr>
      </p:pic>
      <p:sp>
        <p:nvSpPr>
          <p:cNvPr id="11" name="Up Arrow 10"/>
          <p:cNvSpPr/>
          <p:nvPr/>
        </p:nvSpPr>
        <p:spPr>
          <a:xfrm rot="13573553">
            <a:off x="3786146" y="4876851"/>
            <a:ext cx="457838" cy="6852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571999" y="4675461"/>
            <a:ext cx="34064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field direction</a:t>
            </a:r>
          </a:p>
        </p:txBody>
      </p:sp>
    </p:spTree>
    <p:extLst>
      <p:ext uri="{BB962C8B-B14F-4D97-AF65-F5344CB8AC3E}">
        <p14:creationId xmlns:p14="http://schemas.microsoft.com/office/powerpoint/2010/main" val="63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975" y="259422"/>
            <a:ext cx="8782050" cy="2743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97951" y="3143892"/>
            <a:ext cx="7017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grouping terms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214" y="3593636"/>
            <a:ext cx="7162800" cy="1085850"/>
          </a:xfrm>
          <a:prstGeom prst="rect">
            <a:avLst/>
          </a:prstGeom>
        </p:spPr>
      </p:pic>
      <p:sp>
        <p:nvSpPr>
          <p:cNvPr id="8" name="Up Arrow 7"/>
          <p:cNvSpPr/>
          <p:nvPr/>
        </p:nvSpPr>
        <p:spPr>
          <a:xfrm rot="20624226">
            <a:off x="6106588" y="4336870"/>
            <a:ext cx="457838" cy="6852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66544" y="5124903"/>
            <a:ext cx="3096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eebeck</a:t>
            </a:r>
            <a:r>
              <a:rPr lang="en-US" sz="2400" dirty="0" smtClean="0">
                <a:latin typeface="+mj-lt"/>
              </a:rPr>
              <a:t> coefficient</a:t>
            </a:r>
          </a:p>
        </p:txBody>
      </p:sp>
      <p:sp>
        <p:nvSpPr>
          <p:cNvPr id="10" name="Right Brace 9"/>
          <p:cNvSpPr/>
          <p:nvPr/>
        </p:nvSpPr>
        <p:spPr>
          <a:xfrm rot="5400000">
            <a:off x="1745142" y="4506013"/>
            <a:ext cx="475486" cy="65749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6404" y="4958752"/>
            <a:ext cx="639942" cy="539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07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28773"/>
            <a:ext cx="5984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ression for the power dissipat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149" y="941530"/>
            <a:ext cx="4505325" cy="8858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5627" y="2321960"/>
            <a:ext cx="4828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flux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650" y="2824162"/>
            <a:ext cx="7124700" cy="12096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599416" y="3978000"/>
            <a:ext cx="2630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thermal conductivity</a:t>
            </a:r>
          </a:p>
        </p:txBody>
      </p:sp>
    </p:spTree>
    <p:extLst>
      <p:ext uri="{BB962C8B-B14F-4D97-AF65-F5344CB8AC3E}">
        <p14:creationId xmlns:p14="http://schemas.microsoft.com/office/powerpoint/2010/main" val="84708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4804" y="297951"/>
            <a:ext cx="7695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expression for various configur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4804" y="904126"/>
            <a:ext cx="61233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sothermal condition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7178" y="904126"/>
            <a:ext cx="971550" cy="4000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2271" y="1709844"/>
            <a:ext cx="2171700" cy="8286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b="16293"/>
          <a:stretch/>
        </p:blipFill>
        <p:spPr>
          <a:xfrm>
            <a:off x="554804" y="2549595"/>
            <a:ext cx="2138737" cy="4923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3541" y="2576831"/>
            <a:ext cx="3818584" cy="5038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1134" y="3233868"/>
            <a:ext cx="2647214" cy="51569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7702" y="3769599"/>
            <a:ext cx="8179493" cy="23640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945276" y="5352836"/>
            <a:ext cx="3472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here E</a:t>
            </a:r>
            <a:r>
              <a:rPr lang="en-US" sz="2400" baseline="-25000" dirty="0" smtClean="0">
                <a:latin typeface="+mj-lt"/>
              </a:rPr>
              <a:t>F</a:t>
            </a:r>
            <a:r>
              <a:rPr lang="en-US" sz="2400" dirty="0" smtClean="0">
                <a:latin typeface="+mj-lt"/>
              </a:rPr>
              <a:t>=</a:t>
            </a:r>
            <a:r>
              <a:rPr lang="en-US" sz="2400" dirty="0" smtClean="0">
                <a:latin typeface="Symbol" panose="05050102010706020507" pitchFamily="18" charset="2"/>
              </a:rPr>
              <a:t>m</a:t>
            </a:r>
            <a:r>
              <a:rPr lang="en-US" sz="2400" dirty="0" smtClean="0"/>
              <a:t>)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7952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67128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thermal gradien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7945" t="5150" r="18061" b="35674"/>
          <a:stretch/>
        </p:blipFill>
        <p:spPr>
          <a:xfrm>
            <a:off x="1438382" y="863029"/>
            <a:ext cx="5619964" cy="162331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7820" y="2958957"/>
            <a:ext cx="5465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sume open circuit conditions     J=0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825" y="3429000"/>
            <a:ext cx="2619375" cy="6953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025" y="4132703"/>
            <a:ext cx="8743950" cy="174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65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883" y="5367337"/>
            <a:ext cx="5133975" cy="11715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350" y="4173634"/>
            <a:ext cx="7048500" cy="1066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03849"/>
            <a:ext cx="8839200" cy="3933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427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83" y="476450"/>
            <a:ext cx="7782996" cy="562451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19179" y="3396916"/>
            <a:ext cx="2819400" cy="12954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85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65391"/>
            <a:ext cx="5876925" cy="6190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6897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55842" y="955496"/>
            <a:ext cx="708403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 distribution function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</a:t>
            </a:r>
            <a:r>
              <a:rPr lang="en-US" sz="2400" i="1" dirty="0" smtClean="0">
                <a:latin typeface="+mj-lt"/>
              </a:rPr>
              <a:t>f(</a:t>
            </a:r>
            <a:r>
              <a:rPr lang="en-US" sz="2400" b="1" dirty="0" err="1" smtClean="0">
                <a:latin typeface="+mj-lt"/>
              </a:rPr>
              <a:t>r,k,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  <a:p>
            <a:endParaRPr lang="en-US" sz="2400" b="1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Number of electrons per phase space volume at the phase space point 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, and time </a:t>
            </a:r>
            <a:r>
              <a:rPr lang="en-US" sz="2400" i="1" dirty="0" smtClean="0">
                <a:latin typeface="+mj-lt"/>
              </a:rPr>
              <a:t>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76112" y="4162377"/>
            <a:ext cx="5671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ilibrium distribution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b="17712"/>
          <a:stretch/>
        </p:blipFill>
        <p:spPr>
          <a:xfrm>
            <a:off x="4579911" y="3819668"/>
            <a:ext cx="3434573" cy="100673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45222" y="5712431"/>
            <a:ext cx="72946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sumed isothermal conditions at temperature </a:t>
            </a:r>
            <a:r>
              <a:rPr lang="en-US" sz="2400" i="1" dirty="0" smtClean="0">
                <a:latin typeface="+mj-lt"/>
              </a:rPr>
              <a:t>T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2832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15686"/>
            <a:ext cx="8175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body collision in Boltzmann equ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" y="772210"/>
            <a:ext cx="9115425" cy="570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202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02771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rmining physical quantities in terms from the distribution funct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Current charge density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310" y="1972431"/>
            <a:ext cx="3553690" cy="101713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8714" y="3548743"/>
            <a:ext cx="3592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density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092" y="4050559"/>
            <a:ext cx="3391416" cy="1172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78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2259"/>
            <a:ext cx="6134100" cy="10382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7314" y="1404257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th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0905" y="1368234"/>
            <a:ext cx="3648075" cy="876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98714" y="2950029"/>
            <a:ext cx="5671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ilibrium distribution: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b="17712"/>
          <a:stretch/>
        </p:blipFill>
        <p:spPr>
          <a:xfrm>
            <a:off x="4302513" y="2607320"/>
            <a:ext cx="3434573" cy="100673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07571" y="3880303"/>
            <a:ext cx="5595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 equation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1599" y="4303415"/>
            <a:ext cx="5094515" cy="143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69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518" y="663348"/>
            <a:ext cx="2838450" cy="9810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30629"/>
            <a:ext cx="7228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ng the collision term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398" y="1681581"/>
            <a:ext cx="7343775" cy="800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3074272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xation time approximation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249" y="3755572"/>
            <a:ext cx="2854779" cy="1114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22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83</TotalTime>
  <Words>508</Words>
  <Application>Microsoft Office PowerPoint</Application>
  <PresentationFormat>On-screen Show (4:3)</PresentationFormat>
  <Paragraphs>135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682</cp:revision>
  <cp:lastPrinted>2015-10-26T13:57:53Z</cp:lastPrinted>
  <dcterms:created xsi:type="dcterms:W3CDTF">2012-01-10T18:32:24Z</dcterms:created>
  <dcterms:modified xsi:type="dcterms:W3CDTF">2015-10-28T22:15:39Z</dcterms:modified>
</cp:coreProperties>
</file>